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60" r:id="rId2"/>
    <p:sldId id="257" r:id="rId3"/>
    <p:sldId id="259" r:id="rId4"/>
    <p:sldId id="258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33CC33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49141145-6C0D-F32A-C1C9-A8C67E97397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0C7D292-6E36-B625-4197-A261895BCA9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4B713464-0EC2-A776-7C14-843F02CFD427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D3C2545C-6F2B-73C5-F454-5E3DA27E00E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1B7F5A02-AE53-9D62-8770-94141F9E386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C991BFA1-FC2C-85AF-FEDF-5501E1D969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3BE437F5-CE3E-4C8E-8088-7FA9462F38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AE48E1A-C7F0-DCD9-9CB0-BCD0462A17F8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501F3BEF-C84D-16AC-4CB5-8D709A9BC6D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8982C93D-53C5-1F73-993D-27BB94A26C1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E4B7B538-CF11-BF86-8416-20B1348BCFA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7A92A6F6-4B6A-6B0D-A2F4-DBF842C36AF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A4FFAF62-8F4F-0B77-B0A8-09332A57D85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9E530389-33F4-E2F6-EC0D-65F924A04F7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33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33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9DAB853F-C33B-8AA9-80E1-3D7A7007F2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0C7E82BC-3913-62DC-541A-23BD03B7E1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CC549D2-2021-38EF-E5D7-5D638DDF74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C92559-0950-4320-A804-29320D6083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4476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FB77E0D-7432-12AD-9394-0469EA4C93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6181B3D-36B1-5A5E-6F09-AC0C95F315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2E89F9F-6F61-22F8-9E9C-227C0F3156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BCA0C5-6ED0-4BD6-8FF0-410241F827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7909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70485E3-D190-215F-AFDE-9732ADCCEC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40DE5DD-CB5F-D706-3C05-630004C30C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AB3C265-10E7-9A37-41EF-8E5E106D9B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70A2F2-0742-4F2C-8A27-9118F9E0AD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32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4351B49-4871-71CD-A213-FEDB2F325E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884CDD5-C710-C70E-F6B9-3984940415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6621E49-85BD-E555-3C80-29A00A3798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DD12EC-7CDA-454F-B15D-9FB47FB305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68063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52A7059-6D92-010E-A9BF-FE555038C7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76326A4-3E83-3FC7-3FD7-451180B3A7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6E72297-E4E8-B068-2E9D-F0FE9F5894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7A9E02-1281-462A-AAE3-196D496297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0914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467534B-5286-54C9-D8BF-5291DFDB8D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99274F6-F27D-BC9B-5C47-B400622536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4D35B16-A10A-405A-AFBC-2E315B923E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F0266C-6342-4571-8E9B-5ACB8B82A9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5014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02230EE7-3F78-0C49-DBF0-D997789A4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A97D04A2-A21C-8C46-6047-B646D32421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BE74390D-6406-8FBC-522C-1AB9FCFF30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98DF9C-2483-4D9F-8F2D-1EBCB7F2A2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2730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F989E265-AE22-85FB-3227-5D2F961917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E60B04F9-81A6-CD40-88C0-0DD4DDA73B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9F16608-F5D3-B272-9C3C-B2E417E7BA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92034-96DA-4EEE-80F1-5E8E41CA63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3050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DC7FD404-D967-EA35-B202-83B5C3F0B3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64EAF866-11C4-ED23-97BA-E07689CE03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AF31EB8-4DCD-B015-D322-F294B7616B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755847-779C-49E5-B778-4B59890E12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3095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7462149-3164-C5AA-51C6-E6968BD720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07E6D6A-F45C-59C2-12D5-A2F9F32040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5CF0B38-A4F9-2C7B-045C-D90CA8DCC8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73F31F-9B30-4C7D-8E92-6C51A3E758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9525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3777C81-3DA5-5472-5969-D036260536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9078805-6127-8044-5876-2C6C04231E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38D6F19-0D7B-8A93-4220-BBDC128A5A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0E124E-7F70-4D7F-9631-D7B77AFC16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9375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F582BC64-C8E0-DE99-19EA-BD485B3D95C0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063F5C26-92AA-6399-17D6-3B2343DE845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68598BB1-3A4D-7CE7-AB96-D2C293CFAD2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6847222F-CDF5-3156-A77D-C1512A7B91A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4EA49D6A-094C-AFAB-0C80-F7C0D7E5EC1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5C36D106-8483-02DB-E461-0860C2AA290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151EA3AF-39A8-6CF6-E49C-75A45720C9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297" name="Rectangle 9">
            <a:extLst>
              <a:ext uri="{FF2B5EF4-FFF2-40B4-BE49-F238E27FC236}">
                <a16:creationId xmlns:a16="http://schemas.microsoft.com/office/drawing/2014/main" id="{EE5EE505-559C-CEB1-3133-858E33F32B8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8" name="Rectangle 10">
            <a:extLst>
              <a:ext uri="{FF2B5EF4-FFF2-40B4-BE49-F238E27FC236}">
                <a16:creationId xmlns:a16="http://schemas.microsoft.com/office/drawing/2014/main" id="{0A11594F-66F1-FC5D-A200-68BA96591CC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9" name="Rectangle 11">
            <a:extLst>
              <a:ext uri="{FF2B5EF4-FFF2-40B4-BE49-F238E27FC236}">
                <a16:creationId xmlns:a16="http://schemas.microsoft.com/office/drawing/2014/main" id="{5591C00E-7160-B4B1-BEE6-393276A1782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44A0D09C-4DDB-48B9-8D2C-2658D088105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07184E75-EEEA-37F9-1462-E06C7C27E1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8.png"/><Relationship Id="rId26" Type="http://schemas.openxmlformats.org/officeDocument/2006/relationships/image" Target="../media/image12.png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1.bin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3.png"/><Relationship Id="rId12" Type="http://schemas.openxmlformats.org/officeDocument/2006/relationships/image" Target="../media/image5.png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image" Target="../media/image15.pn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7.png"/><Relationship Id="rId20" Type="http://schemas.openxmlformats.org/officeDocument/2006/relationships/image" Target="../media/image9.png"/><Relationship Id="rId29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1.png"/><Relationship Id="rId32" Type="http://schemas.openxmlformats.org/officeDocument/2006/relationships/oleObject" Target="../embeddings/oleObject17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3.png"/><Relationship Id="rId10" Type="http://schemas.openxmlformats.org/officeDocument/2006/relationships/image" Target="../media/image4.png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.png"/><Relationship Id="rId22" Type="http://schemas.openxmlformats.org/officeDocument/2006/relationships/image" Target="../media/image10.png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4.png"/><Relationship Id="rId35" Type="http://schemas.openxmlformats.org/officeDocument/2006/relationships/image" Target="../media/image16.png"/><Relationship Id="rId8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../&#31532;4&#31456;.ppt#26. PowerPoint &#28436;&#31034;&#25991;&#31295;" TargetMode="External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DC5F029A-EC0A-17D1-0826-13E4A4332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C047836-026B-4B02-BF63-F26A3FC3F52E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52A45582-C170-AC9E-4AB0-9BCB20968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389313"/>
          <a:ext cx="2343150" cy="243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2048161" imgH="2123810" progId="Paint.Picture">
                  <p:embed/>
                </p:oleObj>
              </mc:Choice>
              <mc:Fallback>
                <p:oleObj name="位图图像" r:id="rId2" imgW="2048161" imgH="212381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89313"/>
                        <a:ext cx="2343150" cy="243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4E31CE35-1AD3-5921-22B8-627406800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389313"/>
          <a:ext cx="2592387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2352381" imgH="2305372" progId="Paint.Picture">
                  <p:embed/>
                </p:oleObj>
              </mc:Choice>
              <mc:Fallback>
                <p:oleObj name="位图图像" r:id="rId4" imgW="2352381" imgH="2305372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389313"/>
                        <a:ext cx="2592387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>
            <a:extLst>
              <a:ext uri="{FF2B5EF4-FFF2-40B4-BE49-F238E27FC236}">
                <a16:creationId xmlns:a16="http://schemas.microsoft.com/office/drawing/2014/main" id="{79D2E52E-32F4-84FA-CE66-7180B266E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644900"/>
          <a:ext cx="123825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6" imgW="123842" imgH="104762" progId="Paint.Picture">
                  <p:embed/>
                </p:oleObj>
              </mc:Choice>
              <mc:Fallback>
                <p:oleObj name="位图图像" r:id="rId6" imgW="123842" imgH="104762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44900"/>
                        <a:ext cx="123825" cy="10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>
            <a:extLst>
              <a:ext uri="{FF2B5EF4-FFF2-40B4-BE49-F238E27FC236}">
                <a16:creationId xmlns:a16="http://schemas.microsoft.com/office/drawing/2014/main" id="{C2BB1706-9BB3-5E82-9575-2C744E929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7675" y="4940300"/>
          <a:ext cx="123825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6" imgW="123842" imgH="104762" progId="Paint.Picture">
                  <p:embed/>
                </p:oleObj>
              </mc:Choice>
              <mc:Fallback>
                <p:oleObj name="位图图像" r:id="rId6" imgW="123842" imgH="104762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4940300"/>
                        <a:ext cx="123825" cy="10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>
            <a:extLst>
              <a:ext uri="{FF2B5EF4-FFF2-40B4-BE49-F238E27FC236}">
                <a16:creationId xmlns:a16="http://schemas.microsoft.com/office/drawing/2014/main" id="{56ADB6C9-A25A-742C-2F75-1C561C579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4900613"/>
          <a:ext cx="123825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6" imgW="123842" imgH="104762" progId="Paint.Picture">
                  <p:embed/>
                </p:oleObj>
              </mc:Choice>
              <mc:Fallback>
                <p:oleObj name="位图图像" r:id="rId6" imgW="123842" imgH="104762" progId="Paint.Picture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900613"/>
                        <a:ext cx="123825" cy="10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>
            <a:extLst>
              <a:ext uri="{FF2B5EF4-FFF2-40B4-BE49-F238E27FC236}">
                <a16:creationId xmlns:a16="http://schemas.microsoft.com/office/drawing/2014/main" id="{33A802C2-CF64-E510-DDF6-10725275A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3644900"/>
          <a:ext cx="123825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8" imgW="123842" imgH="104762" progId="Paint.Picture">
                  <p:embed/>
                </p:oleObj>
              </mc:Choice>
              <mc:Fallback>
                <p:oleObj name="位图图像" r:id="rId8" imgW="123842" imgH="104762" progId="Paint.Picture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644900"/>
                        <a:ext cx="123825" cy="10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Line 17">
            <a:extLst>
              <a:ext uri="{FF2B5EF4-FFF2-40B4-BE49-F238E27FC236}">
                <a16:creationId xmlns:a16="http://schemas.microsoft.com/office/drawing/2014/main" id="{8CADF033-BBA0-02EB-9918-F5DEEFAD5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5118100"/>
            <a:ext cx="14398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6" name="Arc 18">
            <a:extLst>
              <a:ext uri="{FF2B5EF4-FFF2-40B4-BE49-F238E27FC236}">
                <a16:creationId xmlns:a16="http://schemas.microsoft.com/office/drawing/2014/main" id="{A67B1042-0D98-47D3-B7AD-E0B1BB5DCF7B}"/>
              </a:ext>
            </a:extLst>
          </p:cNvPr>
          <p:cNvSpPr>
            <a:spLocks/>
          </p:cNvSpPr>
          <p:nvPr/>
        </p:nvSpPr>
        <p:spPr bwMode="auto">
          <a:xfrm rot="-619045" flipH="1" flipV="1">
            <a:off x="2373313" y="3248025"/>
            <a:ext cx="1727200" cy="2163763"/>
          </a:xfrm>
          <a:custGeom>
            <a:avLst/>
            <a:gdLst>
              <a:gd name="T0" fmla="*/ 2147483647 w 21600"/>
              <a:gd name="T1" fmla="*/ 0 h 18023"/>
              <a:gd name="T2" fmla="*/ 2147483647 w 21600"/>
              <a:gd name="T3" fmla="*/ 2147483647 h 18023"/>
              <a:gd name="T4" fmla="*/ 0 w 21600"/>
              <a:gd name="T5" fmla="*/ 2147483647 h 18023"/>
              <a:gd name="T6" fmla="*/ 0 60000 65536"/>
              <a:gd name="T7" fmla="*/ 0 60000 65536"/>
              <a:gd name="T8" fmla="*/ 0 60000 65536"/>
              <a:gd name="T9" fmla="*/ 0 w 21600"/>
              <a:gd name="T10" fmla="*/ 0 h 18023"/>
              <a:gd name="T11" fmla="*/ 21600 w 21600"/>
              <a:gd name="T12" fmla="*/ 18023 h 180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023" fill="none" extrusionOk="0">
                <a:moveTo>
                  <a:pt x="11905" y="0"/>
                </a:moveTo>
                <a:cubicBezTo>
                  <a:pt x="17958" y="3998"/>
                  <a:pt x="21600" y="10768"/>
                  <a:pt x="21600" y="18023"/>
                </a:cubicBezTo>
              </a:path>
              <a:path w="21600" h="18023" stroke="0" extrusionOk="0">
                <a:moveTo>
                  <a:pt x="11905" y="0"/>
                </a:moveTo>
                <a:cubicBezTo>
                  <a:pt x="17958" y="3998"/>
                  <a:pt x="21600" y="10768"/>
                  <a:pt x="21600" y="18023"/>
                </a:cubicBezTo>
                <a:lnTo>
                  <a:pt x="0" y="18023"/>
                </a:lnTo>
                <a:lnTo>
                  <a:pt x="11905" y="0"/>
                </a:lnTo>
                <a:close/>
              </a:path>
            </a:pathLst>
          </a:custGeom>
          <a:noFill/>
          <a:ln w="28575">
            <a:solidFill>
              <a:schemeClr val="folHlink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7" name="Line 19">
            <a:extLst>
              <a:ext uri="{FF2B5EF4-FFF2-40B4-BE49-F238E27FC236}">
                <a16:creationId xmlns:a16="http://schemas.microsoft.com/office/drawing/2014/main" id="{B5E21B7D-FE91-5886-AEC6-2B2B462792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748088"/>
            <a:ext cx="0" cy="1873250"/>
          </a:xfrm>
          <a:prstGeom prst="line">
            <a:avLst/>
          </a:prstGeom>
          <a:noFill/>
          <a:ln w="28575">
            <a:solidFill>
              <a:srgbClr val="33CC33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8" name="Arc 20">
            <a:extLst>
              <a:ext uri="{FF2B5EF4-FFF2-40B4-BE49-F238E27FC236}">
                <a16:creationId xmlns:a16="http://schemas.microsoft.com/office/drawing/2014/main" id="{E4A6BDB2-286F-7BA8-A717-4F822E960F5B}"/>
              </a:ext>
            </a:extLst>
          </p:cNvPr>
          <p:cNvSpPr>
            <a:spLocks/>
          </p:cNvSpPr>
          <p:nvPr/>
        </p:nvSpPr>
        <p:spPr bwMode="auto">
          <a:xfrm rot="698068" flipH="1" flipV="1">
            <a:off x="1870075" y="2514600"/>
            <a:ext cx="2424113" cy="2752725"/>
          </a:xfrm>
          <a:custGeom>
            <a:avLst/>
            <a:gdLst>
              <a:gd name="T0" fmla="*/ 2147483647 w 17313"/>
              <a:gd name="T1" fmla="*/ 0 h 21374"/>
              <a:gd name="T2" fmla="*/ 2147483647 w 17313"/>
              <a:gd name="T3" fmla="*/ 2147483647 h 21374"/>
              <a:gd name="T4" fmla="*/ 0 w 17313"/>
              <a:gd name="T5" fmla="*/ 2147483647 h 21374"/>
              <a:gd name="T6" fmla="*/ 0 60000 65536"/>
              <a:gd name="T7" fmla="*/ 0 60000 65536"/>
              <a:gd name="T8" fmla="*/ 0 60000 65536"/>
              <a:gd name="T9" fmla="*/ 0 w 17313"/>
              <a:gd name="T10" fmla="*/ 0 h 21374"/>
              <a:gd name="T11" fmla="*/ 17313 w 17313"/>
              <a:gd name="T12" fmla="*/ 21374 h 213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313" h="21374" fill="none" extrusionOk="0">
                <a:moveTo>
                  <a:pt x="3114" y="-1"/>
                </a:moveTo>
                <a:cubicBezTo>
                  <a:pt x="8781" y="825"/>
                  <a:pt x="13888" y="3868"/>
                  <a:pt x="17313" y="8458"/>
                </a:cubicBezTo>
              </a:path>
              <a:path w="17313" h="21374" stroke="0" extrusionOk="0">
                <a:moveTo>
                  <a:pt x="3114" y="-1"/>
                </a:moveTo>
                <a:cubicBezTo>
                  <a:pt x="8781" y="825"/>
                  <a:pt x="13888" y="3868"/>
                  <a:pt x="17313" y="8458"/>
                </a:cubicBezTo>
                <a:lnTo>
                  <a:pt x="0" y="21374"/>
                </a:lnTo>
                <a:lnTo>
                  <a:pt x="3114" y="-1"/>
                </a:lnTo>
                <a:close/>
              </a:path>
            </a:pathLst>
          </a:custGeom>
          <a:noFill/>
          <a:ln w="2857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29" name="Object 21">
            <a:extLst>
              <a:ext uri="{FF2B5EF4-FFF2-40B4-BE49-F238E27FC236}">
                <a16:creationId xmlns:a16="http://schemas.microsoft.com/office/drawing/2014/main" id="{3051F9DC-707D-3CB7-8776-3140B038F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252913"/>
          <a:ext cx="2762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9" imgW="276117" imgH="266737" progId="Paint.Picture">
                  <p:embed/>
                </p:oleObj>
              </mc:Choice>
              <mc:Fallback>
                <p:oleObj name="位图图像" r:id="rId9" imgW="276117" imgH="266737" progId="Paint.Picture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52913"/>
                        <a:ext cx="2762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>
            <a:extLst>
              <a:ext uri="{FF2B5EF4-FFF2-40B4-BE49-F238E27FC236}">
                <a16:creationId xmlns:a16="http://schemas.microsoft.com/office/drawing/2014/main" id="{64AAAE45-1B48-04A4-81F5-A1CCEE2D0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757738"/>
          <a:ext cx="2857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1" imgW="285866" imgH="276117" progId="Paint.Picture">
                  <p:embed/>
                </p:oleObj>
              </mc:Choice>
              <mc:Fallback>
                <p:oleObj name="位图图像" r:id="rId11" imgW="285866" imgH="276117" progId="Paint.Picture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57738"/>
                        <a:ext cx="2857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>
            <a:extLst>
              <a:ext uri="{FF2B5EF4-FFF2-40B4-BE49-F238E27FC236}">
                <a16:creationId xmlns:a16="http://schemas.microsoft.com/office/drawing/2014/main" id="{F1403FF0-27B7-4ABA-3E5F-160961FB0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913" y="4868863"/>
          <a:ext cx="4826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3" imgW="390580" imgH="171338" progId="Paint.Picture">
                  <p:embed/>
                </p:oleObj>
              </mc:Choice>
              <mc:Fallback>
                <p:oleObj name="位图图像" r:id="rId13" imgW="390580" imgH="171338" progId="Paint.Picture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868863"/>
                        <a:ext cx="48260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>
            <a:extLst>
              <a:ext uri="{FF2B5EF4-FFF2-40B4-BE49-F238E27FC236}">
                <a16:creationId xmlns:a16="http://schemas.microsoft.com/office/drawing/2014/main" id="{1BCD753D-C503-73D4-CFE1-181557AB5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533775"/>
          <a:ext cx="169863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5" imgW="133192" imgH="161990" progId="Paint.Picture">
                  <p:embed/>
                </p:oleObj>
              </mc:Choice>
              <mc:Fallback>
                <p:oleObj name="位图图像" r:id="rId15" imgW="133192" imgH="161990" progId="Paint.Picture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33775"/>
                        <a:ext cx="169863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25">
            <a:extLst>
              <a:ext uri="{FF2B5EF4-FFF2-40B4-BE49-F238E27FC236}">
                <a16:creationId xmlns:a16="http://schemas.microsoft.com/office/drawing/2014/main" id="{FE57CAD4-3C34-8E23-E33E-51149251A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4900613"/>
          <a:ext cx="169862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7" imgW="133192" imgH="161990" progId="Paint.Picture">
                  <p:embed/>
                </p:oleObj>
              </mc:Choice>
              <mc:Fallback>
                <p:oleObj name="位图图像" r:id="rId17" imgW="133192" imgH="161990" progId="Paint.Picture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900613"/>
                        <a:ext cx="169862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26">
            <a:extLst>
              <a:ext uri="{FF2B5EF4-FFF2-40B4-BE49-F238E27FC236}">
                <a16:creationId xmlns:a16="http://schemas.microsoft.com/office/drawing/2014/main" id="{60399B6A-502E-D9AF-B8CC-36574F00D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4468813"/>
          <a:ext cx="1079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9" imgW="85669" imgH="171338" progId="Paint.Picture">
                  <p:embed/>
                </p:oleObj>
              </mc:Choice>
              <mc:Fallback>
                <p:oleObj name="位图图像" r:id="rId19" imgW="85669" imgH="171338" progId="Paint.Picture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4468813"/>
                        <a:ext cx="10795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Line 27">
            <a:extLst>
              <a:ext uri="{FF2B5EF4-FFF2-40B4-BE49-F238E27FC236}">
                <a16:creationId xmlns:a16="http://schemas.microsoft.com/office/drawing/2014/main" id="{A461CBEF-A1EE-3046-B5D6-A8835AAA7D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8125" y="3676650"/>
            <a:ext cx="0" cy="129698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6" name="Line 28">
            <a:extLst>
              <a:ext uri="{FF2B5EF4-FFF2-40B4-BE49-F238E27FC236}">
                <a16:creationId xmlns:a16="http://schemas.microsoft.com/office/drawing/2014/main" id="{8223D8E1-531A-3712-C94D-7D7B6DEBCC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4973638"/>
            <a:ext cx="1008062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7" name="Arc 29">
            <a:extLst>
              <a:ext uri="{FF2B5EF4-FFF2-40B4-BE49-F238E27FC236}">
                <a16:creationId xmlns:a16="http://schemas.microsoft.com/office/drawing/2014/main" id="{2AB6D185-5F55-C557-BB51-884786589BC1}"/>
              </a:ext>
            </a:extLst>
          </p:cNvPr>
          <p:cNvSpPr>
            <a:spLocks/>
          </p:cNvSpPr>
          <p:nvPr/>
        </p:nvSpPr>
        <p:spPr bwMode="auto">
          <a:xfrm rot="20373234" flipV="1">
            <a:off x="4059238" y="2570163"/>
            <a:ext cx="2859087" cy="2425700"/>
          </a:xfrm>
          <a:custGeom>
            <a:avLst/>
            <a:gdLst>
              <a:gd name="T0" fmla="*/ 2147483647 w 19942"/>
              <a:gd name="T1" fmla="*/ 0 h 20786"/>
              <a:gd name="T2" fmla="*/ 2147483647 w 19942"/>
              <a:gd name="T3" fmla="*/ 2147483647 h 20786"/>
              <a:gd name="T4" fmla="*/ 0 w 19942"/>
              <a:gd name="T5" fmla="*/ 2147483647 h 20786"/>
              <a:gd name="T6" fmla="*/ 0 60000 65536"/>
              <a:gd name="T7" fmla="*/ 0 60000 65536"/>
              <a:gd name="T8" fmla="*/ 0 60000 65536"/>
              <a:gd name="T9" fmla="*/ 0 w 19942"/>
              <a:gd name="T10" fmla="*/ 0 h 20786"/>
              <a:gd name="T11" fmla="*/ 19942 w 19942"/>
              <a:gd name="T12" fmla="*/ 20786 h 207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42" h="20786" fill="none" extrusionOk="0">
                <a:moveTo>
                  <a:pt x="5874" y="0"/>
                </a:moveTo>
                <a:cubicBezTo>
                  <a:pt x="12225" y="1795"/>
                  <a:pt x="17406" y="6394"/>
                  <a:pt x="19942" y="12486"/>
                </a:cubicBezTo>
              </a:path>
              <a:path w="19942" h="20786" stroke="0" extrusionOk="0">
                <a:moveTo>
                  <a:pt x="5874" y="0"/>
                </a:moveTo>
                <a:cubicBezTo>
                  <a:pt x="12225" y="1795"/>
                  <a:pt x="17406" y="6394"/>
                  <a:pt x="19942" y="12486"/>
                </a:cubicBezTo>
                <a:lnTo>
                  <a:pt x="0" y="20786"/>
                </a:lnTo>
                <a:lnTo>
                  <a:pt x="5874" y="0"/>
                </a:lnTo>
                <a:close/>
              </a:path>
            </a:pathLst>
          </a:custGeom>
          <a:noFill/>
          <a:ln w="28575">
            <a:solidFill>
              <a:srgbClr val="33CC33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38" name="Object 30">
            <a:extLst>
              <a:ext uri="{FF2B5EF4-FFF2-40B4-BE49-F238E27FC236}">
                <a16:creationId xmlns:a16="http://schemas.microsoft.com/office/drawing/2014/main" id="{7CF41653-0DD2-0FAB-B8AA-E557DC0B0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5045075"/>
          <a:ext cx="1079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9" imgW="85669" imgH="171338" progId="Paint.Picture">
                  <p:embed/>
                </p:oleObj>
              </mc:Choice>
              <mc:Fallback>
                <p:oleObj name="位图图像" r:id="rId19" imgW="85669" imgH="171338" progId="Paint.Picture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045075"/>
                        <a:ext cx="10795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" name="Object 31">
            <a:extLst>
              <a:ext uri="{FF2B5EF4-FFF2-40B4-BE49-F238E27FC236}">
                <a16:creationId xmlns:a16="http://schemas.microsoft.com/office/drawing/2014/main" id="{FB9E0B1A-03C2-C28D-4957-47AF61FB7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973638"/>
          <a:ext cx="180975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1" imgW="142933" imgH="133192" progId="Paint.Picture">
                  <p:embed/>
                </p:oleObj>
              </mc:Choice>
              <mc:Fallback>
                <p:oleObj name="位图图像" r:id="rId21" imgW="142933" imgH="133192" progId="Paint.Picture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973638"/>
                        <a:ext cx="180975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" name="Object 32">
            <a:extLst>
              <a:ext uri="{FF2B5EF4-FFF2-40B4-BE49-F238E27FC236}">
                <a16:creationId xmlns:a16="http://schemas.microsoft.com/office/drawing/2014/main" id="{26C508B4-CC23-7AB1-6E3F-F4717384E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3460750"/>
          <a:ext cx="1809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3" imgW="142933" imgH="200159" progId="Paint.Picture">
                  <p:embed/>
                </p:oleObj>
              </mc:Choice>
              <mc:Fallback>
                <p:oleObj name="位图图像" r:id="rId23" imgW="142933" imgH="200159" progId="Paint.Picture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460750"/>
                        <a:ext cx="1809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" name="Object 33">
            <a:extLst>
              <a:ext uri="{FF2B5EF4-FFF2-40B4-BE49-F238E27FC236}">
                <a16:creationId xmlns:a16="http://schemas.microsoft.com/office/drawing/2014/main" id="{BD33814E-FE42-D8EA-CFEA-546E007FD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110038"/>
          <a:ext cx="2952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5" imgW="295238" imgH="266737" progId="Paint.Picture">
                  <p:embed/>
                </p:oleObj>
              </mc:Choice>
              <mc:Fallback>
                <p:oleObj name="位图图像" r:id="rId25" imgW="295238" imgH="266737" progId="Paint.Picture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110038"/>
                        <a:ext cx="2952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2" name="Object 34">
            <a:extLst>
              <a:ext uri="{FF2B5EF4-FFF2-40B4-BE49-F238E27FC236}">
                <a16:creationId xmlns:a16="http://schemas.microsoft.com/office/drawing/2014/main" id="{9254B2CD-51E6-A92C-79AE-8E4F6025A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5045075"/>
          <a:ext cx="3048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7" imgW="304923" imgH="276117" progId="Paint.Picture">
                  <p:embed/>
                </p:oleObj>
              </mc:Choice>
              <mc:Fallback>
                <p:oleObj name="位图图像" r:id="rId27" imgW="304923" imgH="276117" progId="Paint.Picture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045075"/>
                        <a:ext cx="3048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Object 35">
            <a:extLst>
              <a:ext uri="{FF2B5EF4-FFF2-40B4-BE49-F238E27FC236}">
                <a16:creationId xmlns:a16="http://schemas.microsoft.com/office/drawing/2014/main" id="{32D8CBFC-4C16-D21D-4DA1-1ED02560E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3892550"/>
          <a:ext cx="2857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9" imgW="285866" imgH="276117" progId="Paint.Picture">
                  <p:embed/>
                </p:oleObj>
              </mc:Choice>
              <mc:Fallback>
                <p:oleObj name="位图图像" r:id="rId29" imgW="285866" imgH="276117" progId="Paint.Picture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892550"/>
                        <a:ext cx="2857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>
            <a:extLst>
              <a:ext uri="{FF2B5EF4-FFF2-40B4-BE49-F238E27FC236}">
                <a16:creationId xmlns:a16="http://schemas.microsoft.com/office/drawing/2014/main" id="{4235188E-0801-24F3-7871-0CE260FF8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084763"/>
          <a:ext cx="123825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31" imgW="123842" imgH="104762" progId="Paint.Picture">
                  <p:embed/>
                </p:oleObj>
              </mc:Choice>
              <mc:Fallback>
                <p:oleObj name="位图图像" r:id="rId31" imgW="123842" imgH="104762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084763"/>
                        <a:ext cx="123825" cy="10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>
            <a:extLst>
              <a:ext uri="{FF2B5EF4-FFF2-40B4-BE49-F238E27FC236}">
                <a16:creationId xmlns:a16="http://schemas.microsoft.com/office/drawing/2014/main" id="{E7F6363E-D5EE-F3E0-E7DA-8D9E4A2ED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150" y="4468813"/>
          <a:ext cx="123825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31" imgW="123842" imgH="104762" progId="Paint.Picture">
                  <p:embed/>
                </p:oleObj>
              </mc:Choice>
              <mc:Fallback>
                <p:oleObj name="位图图像" r:id="rId31" imgW="123842" imgH="104762" progId="Paint.Picture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468813"/>
                        <a:ext cx="123825" cy="10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4" name="Arc 36">
            <a:extLst>
              <a:ext uri="{FF2B5EF4-FFF2-40B4-BE49-F238E27FC236}">
                <a16:creationId xmlns:a16="http://schemas.microsoft.com/office/drawing/2014/main" id="{2B17D04F-7B23-F25E-88FF-7737945F968E}"/>
              </a:ext>
            </a:extLst>
          </p:cNvPr>
          <p:cNvSpPr>
            <a:spLocks/>
          </p:cNvSpPr>
          <p:nvPr/>
        </p:nvSpPr>
        <p:spPr bwMode="auto">
          <a:xfrm rot="20837380" flipV="1">
            <a:off x="4926013" y="2389188"/>
            <a:ext cx="2557462" cy="2743200"/>
          </a:xfrm>
          <a:custGeom>
            <a:avLst/>
            <a:gdLst>
              <a:gd name="T0" fmla="*/ 2147483647 w 15987"/>
              <a:gd name="T1" fmla="*/ 0 h 20564"/>
              <a:gd name="T2" fmla="*/ 2147483647 w 15987"/>
              <a:gd name="T3" fmla="*/ 2147483647 h 20564"/>
              <a:gd name="T4" fmla="*/ 0 w 15987"/>
              <a:gd name="T5" fmla="*/ 2147483647 h 20564"/>
              <a:gd name="T6" fmla="*/ 0 60000 65536"/>
              <a:gd name="T7" fmla="*/ 0 60000 65536"/>
              <a:gd name="T8" fmla="*/ 0 60000 65536"/>
              <a:gd name="T9" fmla="*/ 0 w 15987"/>
              <a:gd name="T10" fmla="*/ 0 h 20564"/>
              <a:gd name="T11" fmla="*/ 15987 w 15987"/>
              <a:gd name="T12" fmla="*/ 20564 h 205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987" h="20564" fill="none" extrusionOk="0">
                <a:moveTo>
                  <a:pt x="6609" y="-1"/>
                </a:moveTo>
                <a:cubicBezTo>
                  <a:pt x="10209" y="1157"/>
                  <a:pt x="13443" y="3239"/>
                  <a:pt x="15987" y="6038"/>
                </a:cubicBezTo>
              </a:path>
              <a:path w="15987" h="20564" stroke="0" extrusionOk="0">
                <a:moveTo>
                  <a:pt x="6609" y="-1"/>
                </a:moveTo>
                <a:cubicBezTo>
                  <a:pt x="10209" y="1157"/>
                  <a:pt x="13443" y="3239"/>
                  <a:pt x="15987" y="6038"/>
                </a:cubicBezTo>
                <a:lnTo>
                  <a:pt x="0" y="20564"/>
                </a:lnTo>
                <a:lnTo>
                  <a:pt x="6609" y="-1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45" name="Object 37">
            <a:extLst>
              <a:ext uri="{FF2B5EF4-FFF2-40B4-BE49-F238E27FC236}">
                <a16:creationId xmlns:a16="http://schemas.microsoft.com/office/drawing/2014/main" id="{1014CA1A-F434-0D27-E634-BB5710024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3821113"/>
          <a:ext cx="2667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32" imgW="266737" imgH="276117" progId="Paint.Picture">
                  <p:embed/>
                </p:oleObj>
              </mc:Choice>
              <mc:Fallback>
                <p:oleObj name="位图图像" r:id="rId32" imgW="266737" imgH="276117" progId="Paint.Picture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821113"/>
                        <a:ext cx="2667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Object 38">
            <a:extLst>
              <a:ext uri="{FF2B5EF4-FFF2-40B4-BE49-F238E27FC236}">
                <a16:creationId xmlns:a16="http://schemas.microsoft.com/office/drawing/2014/main" id="{4E63310F-03B8-C5BC-993A-D5F73DED4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4181475"/>
          <a:ext cx="5556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34" imgW="390580" imgH="161990" progId="Paint.Picture">
                  <p:embed/>
                </p:oleObj>
              </mc:Choice>
              <mc:Fallback>
                <p:oleObj name="位图图像" r:id="rId34" imgW="390580" imgH="161990" progId="Paint.Picture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181475"/>
                        <a:ext cx="55562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8" name="Line 40">
            <a:extLst>
              <a:ext uri="{FF2B5EF4-FFF2-40B4-BE49-F238E27FC236}">
                <a16:creationId xmlns:a16="http://schemas.microsoft.com/office/drawing/2014/main" id="{D668CE25-9BE5-5274-C48A-B65660D2FA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6538" y="4973638"/>
            <a:ext cx="144145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9" name="Text Box 41">
            <a:extLst>
              <a:ext uri="{FF2B5EF4-FFF2-40B4-BE49-F238E27FC236}">
                <a16:creationId xmlns:a16="http://schemas.microsoft.com/office/drawing/2014/main" id="{36E7D6B8-83D9-9A95-D4CB-091B8FB8B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5488" y="4397375"/>
            <a:ext cx="1025525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6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？</a:t>
            </a:r>
          </a:p>
        </p:txBody>
      </p:sp>
      <p:sp>
        <p:nvSpPr>
          <p:cNvPr id="17454" name="Text Box 46">
            <a:extLst>
              <a:ext uri="{FF2B5EF4-FFF2-40B4-BE49-F238E27FC236}">
                <a16:creationId xmlns:a16="http://schemas.microsoft.com/office/drawing/2014/main" id="{850FB0B6-9B6F-D03F-B1AA-28396F255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8625"/>
            <a:ext cx="858837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5 kmol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某种单原子理想气体 ，由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5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可逆绝热膨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胀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 atm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然后在此状态的温度下定温可逆压缩回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 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画出各过程的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-v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图及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-s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图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计算整个过程的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 H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及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17455" name="Text Box 47">
            <a:extLst>
              <a:ext uri="{FF2B5EF4-FFF2-40B4-BE49-F238E27FC236}">
                <a16:creationId xmlns:a16="http://schemas.microsoft.com/office/drawing/2014/main" id="{163B24A2-9959-E2C7-2968-93F4DFF7F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77495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09" name="Text Box 48">
            <a:extLst>
              <a:ext uri="{FF2B5EF4-FFF2-40B4-BE49-F238E27FC236}">
                <a16:creationId xmlns:a16="http://schemas.microsoft.com/office/drawing/2014/main" id="{073A30F7-CD21-C206-CD1D-6BC19F263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138113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01155</a:t>
            </a:r>
          </a:p>
        </p:txBody>
      </p:sp>
      <p:sp>
        <p:nvSpPr>
          <p:cNvPr id="17457" name="Rectangle 49">
            <a:extLst>
              <a:ext uri="{FF2B5EF4-FFF2-40B4-BE49-F238E27FC236}">
                <a16:creationId xmlns:a16="http://schemas.microsoft.com/office/drawing/2014/main" id="{B0E8A6FC-7908-A0F2-4025-BEB58DE71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760663"/>
            <a:ext cx="2562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）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dirty="0">
                <a:latin typeface="+mn-ea"/>
                <a:ea typeface="+mn-ea"/>
              </a:rPr>
              <a:t>-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图及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dirty="0">
                <a:latin typeface="+mn-ea"/>
                <a:ea typeface="+mn-ea"/>
              </a:rPr>
              <a:t>-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图</a:t>
            </a:r>
          </a:p>
        </p:txBody>
      </p:sp>
      <p:sp>
        <p:nvSpPr>
          <p:cNvPr id="17458" name="Text Box 50">
            <a:extLst>
              <a:ext uri="{FF2B5EF4-FFF2-40B4-BE49-F238E27FC236}">
                <a16:creationId xmlns:a16="http://schemas.microsoft.com/office/drawing/2014/main" id="{48524614-C169-29C9-CA1A-A691D974F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6092825"/>
            <a:ext cx="278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先求各状态参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7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17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7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20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10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10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0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75"/>
                                        <p:tgtEl>
                                          <p:spTgt spid="1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9" grpId="0"/>
      <p:bldP spid="17449" grpId="1"/>
      <p:bldP spid="17454" grpId="0" build="p" autoUpdateAnimBg="0"/>
      <p:bldP spid="17455" grpId="0" build="p" autoUpdateAnimBg="0"/>
      <p:bldP spid="17457" grpId="0"/>
      <p:bldP spid="1745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0C66DB86-C574-9ED6-F892-9C8DB5956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CEE93F5-D306-4DCB-8E27-E73185346625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ED11F1AA-6FC6-D690-A61F-01B71EE2A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88913"/>
          <a:ext cx="12954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431800" progId="Equation.DSMT4">
                  <p:embed/>
                </p:oleObj>
              </mc:Choice>
              <mc:Fallback>
                <p:oleObj name="Equation" r:id="rId2" imgW="647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8913"/>
                        <a:ext cx="12954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71A96B13-8B49-8179-BA63-AD3F142CB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724400"/>
          <a:ext cx="46545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300" imgH="241300" progId="Equation.DSMT4">
                  <p:embed/>
                </p:oleObj>
              </mc:Choice>
              <mc:Fallback>
                <p:oleObj name="Equation" r:id="rId4" imgW="22733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24400"/>
                        <a:ext cx="46545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C5F56797-1A45-50F4-9566-DB9BC2DAF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773238"/>
          <a:ext cx="1879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571252" progId="Equation.DSMT4">
                  <p:embed/>
                </p:oleObj>
              </mc:Choice>
              <mc:Fallback>
                <p:oleObj name="Equation" r:id="rId6" imgW="939392" imgH="57125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1879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7F21FEAA-B175-4123-E079-5454A4A0F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068638"/>
          <a:ext cx="18002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571500" progId="Equation.DSMT4">
                  <p:embed/>
                </p:oleObj>
              </mc:Choice>
              <mc:Fallback>
                <p:oleObj name="Equation" r:id="rId8" imgW="876300" imgH="571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18002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" name="Object 1024">
            <a:extLst>
              <a:ext uri="{FF2B5EF4-FFF2-40B4-BE49-F238E27FC236}">
                <a16:creationId xmlns:a16="http://schemas.microsoft.com/office/drawing/2014/main" id="{66BA60F8-60CB-2230-CA03-27452FF13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15888"/>
          <a:ext cx="54737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95600" imgH="736600" progId="Equation.DSMT4">
                  <p:embed/>
                </p:oleObj>
              </mc:Choice>
              <mc:Fallback>
                <p:oleObj name="Equation" r:id="rId10" imgW="2895600" imgH="736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5888"/>
                        <a:ext cx="547370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" name="Object 1025">
            <a:extLst>
              <a:ext uri="{FF2B5EF4-FFF2-40B4-BE49-F238E27FC236}">
                <a16:creationId xmlns:a16="http://schemas.microsoft.com/office/drawing/2014/main" id="{F942D163-6E1B-8A40-54E8-925929824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686425"/>
          <a:ext cx="13684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08" imgH="431613" progId="Equation.DSMT4">
                  <p:embed/>
                </p:oleObj>
              </mc:Choice>
              <mc:Fallback>
                <p:oleObj name="Equation" r:id="rId12" imgW="672808" imgH="431613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686425"/>
                        <a:ext cx="13684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AutoShape 102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C051E9F-889F-269C-C5B9-B78BDBD38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6" name="AutoShape 102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1F6EC0B-09E8-753E-CE6D-CB748B66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7" name="AutoShape 1028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90B4F8B9-715F-7EFF-1464-068AA5E25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8" name="AutoShape 1029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AE5262B2-71AD-9EE0-272E-9FA5EFBC4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198" name="Object 1030">
            <a:extLst>
              <a:ext uri="{FF2B5EF4-FFF2-40B4-BE49-F238E27FC236}">
                <a16:creationId xmlns:a16="http://schemas.microsoft.com/office/drawing/2014/main" id="{4F9A7B87-FFD5-08E3-8FFE-D7A3A6B9F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773238"/>
          <a:ext cx="460533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98700" imgH="520700" progId="Equation.DSMT4">
                  <p:embed/>
                </p:oleObj>
              </mc:Choice>
              <mc:Fallback>
                <p:oleObj name="Equation" r:id="rId14" imgW="2298700" imgH="5207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73238"/>
                        <a:ext cx="460533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031">
            <a:extLst>
              <a:ext uri="{FF2B5EF4-FFF2-40B4-BE49-F238E27FC236}">
                <a16:creationId xmlns:a16="http://schemas.microsoft.com/office/drawing/2014/main" id="{5B689A83-3AD8-0F7B-0514-93909D9AB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141663"/>
          <a:ext cx="43926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200" imgH="520700" progId="Equation.DSMT4">
                  <p:embed/>
                </p:oleObj>
              </mc:Choice>
              <mc:Fallback>
                <p:oleObj name="Equation" r:id="rId16" imgW="2108200" imgH="5207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141663"/>
                        <a:ext cx="439261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032">
            <a:extLst>
              <a:ext uri="{FF2B5EF4-FFF2-40B4-BE49-F238E27FC236}">
                <a16:creationId xmlns:a16="http://schemas.microsoft.com/office/drawing/2014/main" id="{53F086EC-725D-AE48-EEB4-E2401A64C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661025"/>
          <a:ext cx="705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30600" imgH="457200" progId="Equation.DSMT4">
                  <p:embed/>
                </p:oleObj>
              </mc:Choice>
              <mc:Fallback>
                <p:oleObj name="Equation" r:id="rId18" imgW="3530600" imgH="4572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1025"/>
                        <a:ext cx="70564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36482FC9-635D-B15F-6548-5B7246118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6925E4A1-5439-4613-B0B7-BBE342776CB4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EC11A81E-F440-5B2C-BFB4-7360DC9C4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0350"/>
            <a:ext cx="6769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理想气体等温过程 ：热量 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=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膨胀功 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=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技术功</a:t>
            </a:r>
          </a:p>
        </p:txBody>
      </p:sp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28B8CEB9-E150-40E5-17F4-DB3D598A4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884238"/>
          <a:ext cx="55435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431800" progId="Equation.DSMT4">
                  <p:embed/>
                </p:oleObj>
              </mc:Choice>
              <mc:Fallback>
                <p:oleObj name="Equation" r:id="rId2" imgW="2578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84238"/>
                        <a:ext cx="55435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>
            <a:extLst>
              <a:ext uri="{FF2B5EF4-FFF2-40B4-BE49-F238E27FC236}">
                <a16:creationId xmlns:a16="http://schemas.microsoft.com/office/drawing/2014/main" id="{2CD89F63-D149-8F5F-0744-54851BC73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4923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放热</a:t>
            </a:r>
          </a:p>
        </p:txBody>
      </p:sp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F027BA6E-D9B7-1964-46B3-87E2ECEB5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201988"/>
          <a:ext cx="79216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500" imgH="431800" progId="Equation.DSMT4">
                  <p:embed/>
                </p:oleObj>
              </mc:Choice>
              <mc:Fallback>
                <p:oleObj name="Equation" r:id="rId4" imgW="38735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01988"/>
                        <a:ext cx="79216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13799E57-1557-005B-4E5D-7F2F6886C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700213"/>
          <a:ext cx="62642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5200" imgH="711200" progId="Equation.DSMT4">
                  <p:embed/>
                </p:oleObj>
              </mc:Choice>
              <mc:Fallback>
                <p:oleObj name="Equation" r:id="rId6" imgW="35052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62642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528F10E0-6393-BAF8-44FF-272A8431A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221163"/>
          <a:ext cx="74168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29100" imgH="533400" progId="Equation.DSMT4">
                  <p:embed/>
                </p:oleObj>
              </mc:Choice>
              <mc:Fallback>
                <p:oleObj name="Equation" r:id="rId8" imgW="42291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21163"/>
                        <a:ext cx="74168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1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5E9DED4-088C-4429-B5EA-4E3AB8058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" name="AutoShape 1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9B63910-D2BF-B6F9-7691-2BCEA5EE9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AutoShape 1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0B51103B-E2B9-F7A6-86B8-242C62A08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2" name="AutoShape 1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D05F25FE-FA43-0BF7-29BD-33C449868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B1F7B5FD-3165-4AA5-ACE7-7CEEAED1C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27B84E2-5EC6-415F-85C2-FB5C0A47B5D9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FFCFA274-2AD0-D540-F9ED-C9508DDC6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765175"/>
          <a:ext cx="71358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900" imgH="228600" progId="Equation.DSMT4">
                  <p:embed/>
                </p:oleObj>
              </mc:Choice>
              <mc:Fallback>
                <p:oleObj name="Equation" r:id="rId2" imgW="3390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765175"/>
                        <a:ext cx="71358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0D406F57-A6C8-82C5-3585-7BFD65541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628775"/>
          <a:ext cx="77089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600" imgH="508000" progId="Equation.DSMT4">
                  <p:embed/>
                </p:oleObj>
              </mc:Choice>
              <mc:Fallback>
                <p:oleObj name="Equation" r:id="rId4" imgW="39116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28775"/>
                        <a:ext cx="77089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A1AB3621-DAE4-D770-D575-16AEA88B9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2924175"/>
          <a:ext cx="8386763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900" imgH="889000" progId="Equation.DSMT4">
                  <p:embed/>
                </p:oleObj>
              </mc:Choice>
              <mc:Fallback>
                <p:oleObj name="Equation" r:id="rId6" imgW="3898900" imgH="889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924175"/>
                        <a:ext cx="8386763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" name="Text Box 1024">
            <a:extLst>
              <a:ext uri="{FF2B5EF4-FFF2-40B4-BE49-F238E27FC236}">
                <a16:creationId xmlns:a16="http://schemas.microsoft.com/office/drawing/2014/main" id="{1EEF91E5-FA6C-C181-0677-1F0C41D08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623728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8" action="ppaction://hlinkpres?slideindex=26&amp;slidetitle=PowerPoint 演示文稿"/>
              </a:rPr>
              <a:t>返回</a:t>
            </a:r>
            <a:endParaRPr lang="zh-CN" altLang="en-US" sz="1800"/>
          </a:p>
        </p:txBody>
      </p:sp>
      <p:sp>
        <p:nvSpPr>
          <p:cNvPr id="6151" name="AutoShape 102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0D9DC99-6EB2-76A0-FB58-4C11D5D45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2" name="AutoShape 102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034A1367-9035-7AAD-18AC-28205BA86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52</TotalTime>
  <Words>95</Words>
  <Application>Microsoft Office PowerPoint</Application>
  <PresentationFormat>全屏显示(4:3)</PresentationFormat>
  <Paragraphs>14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3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位图图像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7</cp:revision>
  <dcterms:created xsi:type="dcterms:W3CDTF">2000-07-25T11:19:01Z</dcterms:created>
  <dcterms:modified xsi:type="dcterms:W3CDTF">2025-08-22T07:12:38Z</dcterms:modified>
</cp:coreProperties>
</file>